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Мысливец М.С.</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9</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205.191]</w:t>
        <w:br/>
        <w:t xml:space="preserve">[229.698]</w:t>
        <w:br/>
        <w:t xml:space="preserve">[254.021]</w:t>
        <w:br/>
        <w:t xml:space="preserve">[278.783]</w:t>
        <w:br/>
        <w:t xml:space="preserve">[303.274]</w:t>
        <w:br/>
        <w:t xml:space="preserve">[327.768]</w:t>
        <w:br/>
        <w:t xml:space="preserve">[352.464]</w:t>
        <w:br/>
        <w:t xml:space="preserve">[377.067]</w:t>
        <w:br/>
        <w:t xml:space="preserve">[401.795]</w:t>
        <w:br/>
        <w:t xml:space="preserve">[426.279]</w:t>
        <w:br/>
        <w:t xml:space="preserve">[450.545]</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235.035]</w:t>
        <w:br/>
        <w:t xml:space="preserve">[235.635]</w:t>
        <w:br/>
        <w:t xml:space="preserve">[236.266]</w:t>
        <w:br/>
        <w:t xml:space="preserve">[236.947]</w:t>
        <w:br/>
        <w:t xml:space="preserve">[237.58]</w:t>
        <w:br/>
        <w:t xml:space="preserve">[238.238]</w:t>
        <w:br/>
        <w:t xml:space="preserve">[238.937]</w:t>
        <w:br/>
        <w:t xml:space="preserve">[239.594]</w:t>
        <w:br/>
        <w:t xml:space="preserve">[240.255]</w:t>
        <w:br/>
        <w:t xml:space="preserve">[240.892]</w:t>
        <w:br/>
        <w:t xml:space="preserve">[241.495]</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205.191   1.   ]</w:t>
        <w:br/>
        <w:t xml:space="preserve">[229.698   1.   ]</w:t>
        <w:br/>
        <w:t xml:space="preserve">[254.021   1.   ]</w:t>
        <w:br/>
        <w:t xml:space="preserve">[278.783   1.   ]</w:t>
        <w:br/>
        <w:t xml:space="preserve">[303.274   1.   ]</w:t>
        <w:br/>
        <w:t xml:space="preserve">[327.768   1.   ]</w:t>
        <w:br/>
        <w:t xml:space="preserve">[352.464   1.   ]</w:t>
        <w:br/>
        <w:t xml:space="preserve">[377.067   1.   ]</w:t>
        <w:br/>
        <w:t xml:space="preserve">[401.795   1.   ]</w:t>
        <w:br/>
        <w:t xml:space="preserve">[426.279   1.   ]</w:t>
        <w:br/>
        <w:t xml:space="preserve">[450.545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1249072.326791    3606.885   ]</w:t>
        <w:br/>
        <w:t xml:space="preserve">[3606.885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861148.41064]</w:t>
        <w:br/>
        <w:t xml:space="preserve">[2620.874]</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1.50648571e-05 -4.93974611e-03]</w:t>
        <w:br/>
        <w:t xml:space="preserve">[-0.00493975  1.710645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02662563]</w:t>
        <w:br/>
        <w:t xml:space="preserve">[229.53076566]</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4089513]</w:t>
        <w:br/>
        <w:t xml:space="preserve">[0.01161913]</w:t>
        <w:br/>
        <w:t xml:space="preserve">[0.02823427]</w:t>
        <w:br/>
        <w:t xml:space="preserve">[0.00653807]</w:t>
        <w:br/>
        <w:t xml:space="preserve">[0.02562632]</w:t>
        <w:br/>
        <w:t xml:space="preserve">[0.01979445]</w:t>
        <w:br/>
        <w:t xml:space="preserve">[-0.02165904]</w:t>
        <w:br/>
        <w:t xml:space="preserve">[-0.02358872]</w:t>
        <w:br/>
        <w:t xml:space="preserve">[-0.02619019]</w:t>
        <w:br/>
        <w:t xml:space="preserve">[-0.01128832]</w:t>
        <w:br/>
        <w:t xml:space="preserve">[0.03180916]</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0654658]</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80048   0.        ]</w:t>
        <w:br/>
        <w:t xml:space="preserve">[0.         0.08088229]</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02662563]</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229.53076566]</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4089513]</w:t>
        <w:br/>
        <w:t xml:space="preserve">[0.01161913]</w:t>
        <w:br/>
        <w:t xml:space="preserve">[0.02823427]</w:t>
        <w:br/>
        <w:t xml:space="preserve">[0.00653807]</w:t>
        <w:br/>
        <w:t xml:space="preserve">[0.02562632]</w:t>
        <w:br/>
        <w:t xml:space="preserve">[0.01979445]</w:t>
        <w:br/>
        <w:t xml:space="preserve">[-0.02165904]</w:t>
        <w:br/>
        <w:t xml:space="preserve">[-0.02358872]</w:t>
        <w:br/>
        <w:t xml:space="preserve">[-0.02619019]</w:t>
        <w:br/>
        <w:t xml:space="preserve">[-0.01128832]</w:t>
        <w:br/>
        <w:t xml:space="preserve">[0.03180916]</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0654658]</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303.274]</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37.5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088097]</w:t>
        <w:br/>
        <w:t xml:space="preserve">[-0.01161475]</w:t>
        <w:br/>
        <w:t xml:space="preserve">[-0.02822408]</w:t>
        <w:br/>
        <w:t xml:space="preserve">[-0.00653563]</w:t>
        <w:br/>
        <w:t xml:space="preserve">[-0.02561718]</w:t>
        <w:br/>
        <w:t xml:space="preserve">[-0.01978744]</w:t>
        <w:br/>
        <w:t xml:space="preserve">[0.0216513]</w:t>
        <w:br/>
        <w:t xml:space="preserve">[0.02358023]</w:t>
        <w:br/>
        <w:t xml:space="preserve">[0.02618072]</w:t>
        <w:br/>
        <w:t xml:space="preserve">[0.01128406]</w:t>
        <w:br/>
        <w:t xml:space="preserve">[-0.03179822]</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1.24907233e+06 3.60688500e+03 3.03274000e+02]</w:t>
        <w:br/>
        <w:t xml:space="preserve">[3.606885e+03 1.100000e+01 1.000000e+00]</w:t>
        <w:br/>
        <w:t xml:space="preserve">[303.274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861148.41064]</w:t>
        <w:br/>
        <w:t xml:space="preserve">[2620.874]</w:t>
        <w:br/>
        <w:t xml:space="preserve">[237.58]</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02672065]</w:t>
        <w:br/>
        <w:t xml:space="preserve">[229.47632124]</w:t>
        <w:br/>
        <w:t xml:space="preserve">[0.2561505]</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02672065]</w:t>
        <w:br/>
        <w:t xml:space="preserve">[229.47632124]</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07584163]</w:t>
        <w:br/>
        <w:t xml:space="preserve">[-0.02099863]</w:t>
        <w:br/>
        <w:t xml:space="preserve">[-0.00207223]</w:t>
        <w:br/>
        <w:t xml:space="preserve">[-0.02141547]</w:t>
        <w:br/>
        <w:t xml:space="preserve">[-2.84217094e-14]</w:t>
        <w:br/>
        <w:t xml:space="preserve">[-0.00350437]</w:t>
        <w:br/>
        <w:t xml:space="preserve">[-0.04261117]</w:t>
        <w:br/>
        <w:t xml:space="preserve">[-0.04220299]</w:t>
        <w:br/>
        <w:t xml:space="preserve">[-0.04245473]</w:t>
        <w:br/>
        <w:t xml:space="preserve">[-0.0252263]</w:t>
        <w:br/>
        <w:t xml:space="preserve">[0.02017702]</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1311078]</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02664989]</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229.52281143]</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438718]</w:t>
        <w:br/>
        <w:t xml:space="preserve">[0.00923696]</w:t>
        <w:br/>
        <w:t xml:space="preserve">[0.02644214]</w:t>
        <w:br/>
        <w:t xml:space="preserve">[0.00534661]</w:t>
        <w:br/>
        <w:t xml:space="preserve">[0.02502897]</w:t>
        <w:br/>
        <w:t xml:space="preserve">[0.01979128]</w:t>
        <w:br/>
        <w:t xml:space="preserve">[-0.02106313]</w:t>
        <w:br/>
        <w:t xml:space="preserve">[-0.02239598]</w:t>
        <w:br/>
        <w:t xml:space="preserve">[-0.0243976]</w:t>
        <w:br/>
        <w:t xml:space="preserve">[-0.00890179]</w:t>
        <w:br/>
        <w:t xml:space="preserve">[0.03478434]</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0658564]</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02662563]</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229.5307648]</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408946]</w:t>
        <w:br/>
        <w:t xml:space="preserve">[0.01161973]</w:t>
        <w:br/>
        <w:t xml:space="preserve">[0.02823494]</w:t>
        <w:br/>
        <w:t xml:space="preserve">[0.0065388]</w:t>
        <w:br/>
        <w:t xml:space="preserve">[0.02562712]</w:t>
        <w:br/>
        <w:t xml:space="preserve">[0.01979531]</w:t>
        <w:br/>
        <w:t xml:space="preserve">[-0.02165812]</w:t>
        <w:br/>
        <w:t xml:space="preserve">[-0.02358773]</w:t>
        <w:br/>
        <w:t xml:space="preserve">[-0.02618914]</w:t>
        <w:br/>
        <w:t xml:space="preserve">[-0.0112872]</w:t>
        <w:br/>
        <w:t xml:space="preserve">[0.03181035]</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0654658]</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205.191 235.035]</w:t>
        <w:br/>
        <w:t xml:space="preserve">[  1.    229.698 235.635]</w:t>
        <w:br/>
        <w:t xml:space="preserve">[  1.    254.021 236.266]</w:t>
        <w:br/>
        <w:t xml:space="preserve">[  1.    278.783 236.947]</w:t>
        <w:br/>
        <w:t xml:space="preserve">[  1.    303.274 237.58 ]</w:t>
        <w:br/>
        <w:t xml:space="preserve">[  1.    327.768 238.238]</w:t>
        <w:br/>
        <w:t xml:space="preserve">[  1.    352.464 238.937]</w:t>
        <w:br/>
        <w:t xml:space="preserve">[  1.    377.067 239.594]</w:t>
        <w:br/>
        <w:t xml:space="preserve">[  1.    401.795 240.255]</w:t>
        <w:br/>
        <w:t xml:space="preserve">[  1.    426.279 240.892]</w:t>
        <w:br/>
        <w:t xml:space="preserve">[  1.    450.545 241.495]</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229.44944807]</w:t>
        <w:br/>
        <w:t xml:space="preserve">[-0.0266162]</w:t>
        <w:br/>
        <w:t xml:space="preserve">[0.99964573]</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088097]</w:t>
        <w:br/>
        <w:t xml:space="preserve">[-0.01161475]</w:t>
        <w:br/>
        <w:t xml:space="preserve">[-0.02822408]</w:t>
        <w:br/>
        <w:t xml:space="preserve">[-0.00653563]</w:t>
        <w:br/>
        <w:t xml:space="preserve">[-0.02561718]</w:t>
        <w:br/>
        <w:t xml:space="preserve">[-0.01978744]</w:t>
        <w:br/>
        <w:t xml:space="preserve">[0.0216513]</w:t>
        <w:br/>
        <w:t xml:space="preserve">[0.02358023]</w:t>
        <w:br/>
        <w:t xml:space="preserve">[0.02618072]</w:t>
        <w:br/>
        <w:t xml:space="preserve">[0.01128406]</w:t>
        <w:br/>
        <w:t xml:space="preserve">[-0.03179822]</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4195]</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010881]</w:t>
        <w:br/>
        <w:t xml:space="preserve">[0.00030914]</w:t>
        <w:br/>
        <w:t xml:space="preserve">[0.00075122]</w:t>
        <w:br/>
        <w:t xml:space="preserve">[0.00017395]</w:t>
        <w:br/>
        <w:t xml:space="preserve">[0.00068183]</w:t>
        <w:br/>
        <w:t xml:space="preserve">[0.00052667]</w:t>
        <w:br/>
        <w:t xml:space="preserve">[-0.00057628]</w:t>
        <w:br/>
        <w:t xml:space="preserve">[-0.00062762]</w:t>
        <w:br/>
        <w:t xml:space="preserve">[-0.00069683]</w:t>
        <w:br/>
        <w:t xml:space="preserve">[-0.00030034]</w:t>
        <w:br/>
        <w:t xml:space="preserve">[0.00084635]</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4086649]</w:t>
        <w:br/>
        <w:t xml:space="preserve">[-0.01161064]</w:t>
        <w:br/>
        <w:t xml:space="preserve">[-0.02821408]</w:t>
        <w:br/>
        <w:t xml:space="preserve">[-0.00653331]</w:t>
        <w:br/>
        <w:t xml:space="preserve">[-0.0256081]</w:t>
        <w:br/>
        <w:t xml:space="preserve">[-0.01978043]</w:t>
        <w:br/>
        <w:t xml:space="preserve">[0.02164363]</w:t>
        <w:br/>
        <w:t xml:space="preserve">[0.02357188]</w:t>
        <w:br/>
        <w:t xml:space="preserve">[0.02617145]</w:t>
        <w:br/>
        <w:t xml:space="preserve">[0.01128007]</w:t>
        <w:br/>
        <w:t xml:space="preserve">[-0.03178695]</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02662563]</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229.5307648]</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234.99410454]</w:t>
        <w:br/>
        <w:t xml:space="preserve">[235.64661887]</w:t>
        <w:br/>
        <w:t xml:space="preserve">[236.29423408]</w:t>
        <w:br/>
        <w:t xml:space="preserve">[236.95353794]</w:t>
        <w:br/>
        <w:t xml:space="preserve">[237.60562626]</w:t>
        <w:br/>
        <w:t xml:space="preserve">[238.25779445]</w:t>
        <w:br/>
        <w:t xml:space="preserve">[238.91534102]</w:t>
        <w:br/>
        <w:t xml:space="preserve">[239.57041141]</w:t>
        <w:br/>
        <w:t xml:space="preserve">[240.22881]</w:t>
        <w:br/>
        <w:t xml:space="preserve">[240.88071194]</w:t>
        <w:br/>
        <w:t xml:space="preserve">[241.52680949]</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